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10200"/>
        <w:gridCol w:w="222"/>
      </w:tblGrid>
      <w:tr w:rsidR="007269D5" w:rsidTr="00E84CF3">
        <w:tc>
          <w:tcPr>
            <w:tcW w:w="10245" w:type="dxa"/>
            <w:vAlign w:val="center"/>
          </w:tcPr>
          <w:tbl>
            <w:tblPr>
              <w:tblW w:w="9764" w:type="dxa"/>
              <w:tblInd w:w="553" w:type="dxa"/>
              <w:tblLook w:val="01E0" w:firstRow="1" w:lastRow="1" w:firstColumn="1" w:lastColumn="1" w:noHBand="0" w:noVBand="0"/>
            </w:tblPr>
            <w:tblGrid>
              <w:gridCol w:w="3416"/>
              <w:gridCol w:w="6348"/>
            </w:tblGrid>
            <w:tr w:rsidR="007269D5" w:rsidRPr="003574A6" w:rsidTr="00E84CF3">
              <w:trPr>
                <w:trHeight w:val="1622"/>
              </w:trPr>
              <w:tc>
                <w:tcPr>
                  <w:tcW w:w="3416" w:type="dxa"/>
                </w:tcPr>
                <w:p w:rsidR="007269D5" w:rsidRPr="00544AEF" w:rsidRDefault="007269D5" w:rsidP="00E84CF3">
                  <w:pPr>
                    <w:spacing w:before="60"/>
                    <w:jc w:val="center"/>
                    <w:rPr>
                      <w:b/>
                      <w:color w:val="FF0000"/>
                    </w:rPr>
                  </w:pPr>
                  <w:bookmarkStart w:id="0" w:name="_Hlk98180722"/>
                  <w:r w:rsidRPr="00544AEF">
                    <w:rPr>
                      <w:b/>
                      <w:color w:val="FF0000"/>
                    </w:rPr>
                    <w:t>SỞ GIÁO DỤC VÀ ĐÀO TẠO</w:t>
                  </w:r>
                </w:p>
                <w:p w:rsidR="007269D5" w:rsidRPr="003574A6" w:rsidRDefault="00C003DF" w:rsidP="00E84CF3">
                  <w:pPr>
                    <w:jc w:val="center"/>
                    <w:rPr>
                      <w:b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192" behindDoc="1" locked="0" layoutInCell="1" allowOverlap="1">
                            <wp:simplePos x="0" y="0"/>
                            <wp:positionH relativeFrom="column">
                              <wp:posOffset>337820</wp:posOffset>
                            </wp:positionH>
                            <wp:positionV relativeFrom="paragraph">
                              <wp:posOffset>332740</wp:posOffset>
                            </wp:positionV>
                            <wp:extent cx="1504950" cy="301625"/>
                            <wp:effectExtent l="0" t="0" r="19050" b="22225"/>
                            <wp:wrapNone/>
                            <wp:docPr id="8" name="Text Box 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04950" cy="3016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7269D5" w:rsidRDefault="007269D5" w:rsidP="007269D5">
                                        <w:pPr>
                                          <w:jc w:val="center"/>
                                        </w:pPr>
                                        <w: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8" o:spid="_x0000_s1026" type="#_x0000_t202" style="position:absolute;left:0;text-align:left;margin-left:26.6pt;margin-top:26.2pt;width:118.5pt;height:23.7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RzgYJgIAAFAEAAAOAAAAZHJzL2Uyb0RvYy54bWysVNuO0zAQfUfiHyy/06SlXbZR09XSpQhp uUi7fIDjOImF7TG226R8PWMnW8pFPCDyYHk84zPjc2ayuRm0IkfhvART0vksp0QYDrU0bUk/P+5f XFPiAzM1U2BESU/C05vt82eb3hZiAR2oWjiCIMYXvS1pF4ItsszzTmjmZ2CFQWcDTrOApmuz2rEe 0bXKFnl+lfXgauuAC+/x9G500m3CbxrBw8em8SIQVVKsLaTVpbWKa7bdsKJ1zHaST2Wwf6hCM2kw 6RnqjgVGDk7+BqUld+ChCTMOOoOmkVykN+Br5vkvr3nomBXpLUiOt2ea/P+D5R+OnxyRdUlRKMM0 SvQohkBew0CuIzu99QUGPVgMCwMeo8rppd7eA//iiYFdx0wrbp2DvhOsxurm8WZ2cXXE8RGk6t9D jWnYIUACGhqnI3VIBkF0VOl0ViaWwmPKVb5cr9DF0fcyn18tVikFK55uW+fDWwGaxE1JHSqf0Nnx 3odYDSueQmIyD0rWe6lUMlxb7ZQjR4Zdsk/fhP5TmDKkL+l6hbn/DpGn708QWgZsdyU18n0OYkWk 7Y2pUzMGJtW4x5KVmXiM1I0khqEaJl0qqE/IqIOxrXEMcdOB+0ZJjy1dUv/1wJygRL0zqMp6vlzG GUjGcvVqgYa79FSXHmY4QpU0UDJud2Gcm4N1su0w09gHBm5RyUYmkqPkY1VT3di2iftpxOJcXNop 6sePYPsdAAD//wMAUEsDBBQABgAIAAAAIQDKia173wAAAAgBAAAPAAAAZHJzL2Rvd25yZXYueG1s TI9BT8MwDIXvSPyHyEhcEEvpxlhK0wkhgdgNBoJr1nhtReKUJuvKv8ec4GTZ7+n5e+V68k6MOMQu kIarWQYCqQ62o0bD2+vD5QpETIascYFQwzdGWFenJ6UpbDjSC47b1AgOoVgYDW1KfSFlrFv0Js5C j8TaPgzeJF6HRtrBHDncO5ln2VJ60xF/aE2P9y3Wn9uD17BaPI0fcTN/fq+Xe6fSxc34+DVofX42 3d2CSDilPzP84jM6VMy0CweyUTgN1/OcnTzzBQjWc5XxYadBKQWyKuX/AtUPAAAA//8DAFBLAQIt ABQABgAIAAAAIQC2gziS/gAAAOEBAAATAAAAAAAAAAAAAAAAAAAAAABbQ29udGVudF9UeXBlc10u eG1sUEsBAi0AFAAGAAgAAAAhADj9If/WAAAAlAEAAAsAAAAAAAAAAAAAAAAALwEAAF9yZWxzLy5y ZWxzUEsBAi0AFAAGAAgAAAAhAOlHOBgmAgAAUAQAAA4AAAAAAAAAAAAAAAAALgIAAGRycy9lMm9E b2MueG1sUEsBAi0AFAAGAAgAAAAhAMqJrXvfAAAACAEAAA8AAAAAAAAAAAAAAAAAgAQAAGRycy9k b3ducmV2LnhtbFBLBQYAAAAABAAEAPMAAACMBQAAAAA= ">
                            <v:textbox>
                              <w:txbxContent>
                                <w:p w:rsidR="007269D5" w:rsidRDefault="007269D5" w:rsidP="007269D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CB53C4">
                    <w:rPr>
                      <w:b/>
                    </w:rPr>
                    <w:t>……..</w:t>
                  </w:r>
                </w:p>
                <w:p w:rsidR="007269D5" w:rsidRPr="003574A6" w:rsidRDefault="00C003DF" w:rsidP="00E84CF3"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7216" behindDoc="0" locked="0" layoutInCell="1" allowOverlap="1">
                            <wp:simplePos x="0" y="0"/>
                            <wp:positionH relativeFrom="column">
                              <wp:posOffset>541020</wp:posOffset>
                            </wp:positionH>
                            <wp:positionV relativeFrom="paragraph">
                              <wp:posOffset>59054</wp:posOffset>
                            </wp:positionV>
                            <wp:extent cx="942975" cy="0"/>
                            <wp:effectExtent l="0" t="0" r="9525" b="19050"/>
                            <wp:wrapNone/>
                            <wp:docPr id="7" name="Straight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429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7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6pt,4.65pt" to="116.85pt,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IBqdyAEAAHYDAAAOAAAAZHJzL2Uyb0RvYy54bWysU02P0zAQvSPxHyzfadqKUjZquocuy2WB lbr8gKntJBaOxxq7TfvvGbsfLHBD5GB5vp7nvZms7o+DEwdD0aJv5GwylcJ4hdr6rpHfXx7ffZQi JvAaHHrTyJOJ8n799s1qDLWZY49OGxIM4mM9hkb2KYW6qqLqzQBxgsF4DrZIAyQ2qas0wcjog6vm 0+mHakTSgVCZGNn7cA7KdcFvW6PSt7aNJgnXSO4tlZPKuctntV5B3RGE3qpLG/APXQxgPT96g3qA BGJP9i+owSrCiG2aKBwqbFurTOHAbGbTP9hsewimcGFxYrjJFP8frPp6eCZhdSOXUngYeETbRGC7 PokNes8CIoll1mkMseb0jX+mzFQd/TY8ofoRhcdND74zpd+XU2CQWa6ofivJRgz82m78gppzYJ+w iHZsaciQLIc4ltmcbrMxxyQUO+/ez++WCynUNVRBfa0LFNNng4PIl0Y667NqUMPhKabcB9TXlOz2 +GidK5N3XoyMvZgvSkFEZ3UO5rRI3W7jSBwg7075CimOvE4j3HtdwHoD+tPlnsC6850fd/6iRaZ/ FnKH+vRMV414uKXLyyLm7Xltl+pfv8v6JwAAAP//AwBQSwMEFAAGAAgAAAAhACpaTvPaAAAABgEA AA8AAABkcnMvZG93bnJldi54bWxMjsFOwzAQRO9I/IO1SFyq1iERUEKcCgG5caFQcd3GSxIRr9PY bQNfz8IFjqMZvXnFanK9OtAYOs8GLhYJKOLa244bA68v1XwJKkRki71nMvBJAVbl6UmBufVHfqbD OjZKIBxyNNDGOORah7olh2HhB2Lp3v3oMEocG21HPArc9TpNkivtsGN5aHGg+5bqj/XeGQjVhnbV 16yeJW9Z4yndPTw9ojHnZ9PdLahIU/wbw4++qEMpTlu/ZxtUb2B5mcrSwE0GSuo0y65BbX+zLgv9 X7/8BgAA//8DAFBLAQItABQABgAIAAAAIQC2gziS/gAAAOEBAAATAAAAAAAAAAAAAAAAAAAAAABb Q29udGVudF9UeXBlc10ueG1sUEsBAi0AFAAGAAgAAAAhADj9If/WAAAAlAEAAAsAAAAAAAAAAAAA AAAALwEAAF9yZWxzLy5yZWxzUEsBAi0AFAAGAAgAAAAhABwgGp3IAQAAdgMAAA4AAAAAAAAAAAAA AAAALgIAAGRycy9lMm9Eb2MueG1sUEsBAi0AFAAGAAgAAAAhACpaTvPaAAAABgEAAA8AAAAAAAAA AAAAAAAAIgQAAGRycy9kb3ducmV2LnhtbFBLBQYAAAAABAAEAPMAAAApBQAAAAA= "/>
                        </w:pict>
                      </mc:Fallback>
                    </mc:AlternateContent>
                  </w:r>
                </w:p>
                <w:p w:rsidR="007269D5" w:rsidRPr="003574A6" w:rsidRDefault="007269D5" w:rsidP="00E84CF3">
                  <w:pPr>
                    <w:jc w:val="center"/>
                  </w:pPr>
                </w:p>
                <w:p w:rsidR="007269D5" w:rsidRPr="003574A6" w:rsidRDefault="007269D5" w:rsidP="00E84CF3">
                  <w:pPr>
                    <w:tabs>
                      <w:tab w:val="left" w:pos="939"/>
                    </w:tabs>
                    <w:rPr>
                      <w:sz w:val="22"/>
                    </w:rPr>
                  </w:pPr>
                  <w:r w:rsidRPr="003574A6">
                    <w:tab/>
                  </w:r>
                </w:p>
                <w:p w:rsidR="007269D5" w:rsidRPr="003574A6" w:rsidRDefault="007269D5" w:rsidP="00E84CF3">
                  <w:pPr>
                    <w:tabs>
                      <w:tab w:val="left" w:pos="939"/>
                    </w:tabs>
                  </w:pPr>
                  <w:r w:rsidRPr="003574A6">
                    <w:t xml:space="preserve">         (</w:t>
                  </w:r>
                  <w:r w:rsidRPr="003574A6">
                    <w:rPr>
                      <w:i/>
                    </w:rPr>
                    <w:t>Đề gồm có 02 trang</w:t>
                  </w:r>
                  <w:r w:rsidRPr="003574A6">
                    <w:t>)</w:t>
                  </w:r>
                </w:p>
              </w:tc>
              <w:tc>
                <w:tcPr>
                  <w:tcW w:w="6348" w:type="dxa"/>
                </w:tcPr>
                <w:p w:rsidR="007269D5" w:rsidRPr="00544AEF" w:rsidRDefault="007269D5" w:rsidP="00E84CF3">
                  <w:pPr>
                    <w:spacing w:before="60"/>
                    <w:jc w:val="center"/>
                    <w:rPr>
                      <w:b/>
                      <w:color w:val="FF0000"/>
                    </w:rPr>
                  </w:pPr>
                  <w:r w:rsidRPr="00544AEF">
                    <w:rPr>
                      <w:b/>
                      <w:color w:val="FF0000"/>
                    </w:rPr>
                    <w:t>KIỂM TRA GIỮA HỌC KỲ II NĂM HỌC 2021-2022</w:t>
                  </w:r>
                </w:p>
                <w:p w:rsidR="007269D5" w:rsidRPr="00544AEF" w:rsidRDefault="00544AEF" w:rsidP="00E84CF3">
                  <w:pPr>
                    <w:spacing w:before="60"/>
                    <w:jc w:val="center"/>
                    <w:rPr>
                      <w:b/>
                    </w:rPr>
                  </w:pPr>
                  <w:hyperlink r:id="rId8" w:history="1">
                    <w:r w:rsidR="007269D5" w:rsidRPr="00544AEF">
                      <w:rPr>
                        <w:rStyle w:val="Hyperlink"/>
                        <w:b/>
                        <w:u w:val="none"/>
                      </w:rPr>
                      <w:t>Môn: HÓA HỌC – Lớp 11</w:t>
                    </w:r>
                  </w:hyperlink>
                </w:p>
                <w:p w:rsidR="007269D5" w:rsidRPr="003574A6" w:rsidRDefault="007269D5" w:rsidP="00E84CF3">
                  <w:pPr>
                    <w:spacing w:before="60"/>
                    <w:jc w:val="center"/>
                  </w:pPr>
                  <w:r>
                    <w:t>Thời gian: 45</w:t>
                  </w:r>
                  <w:r w:rsidRPr="003574A6">
                    <w:t xml:space="preserve"> phút (không kể thời gian giao đề)   </w:t>
                  </w:r>
                </w:p>
                <w:p w:rsidR="007269D5" w:rsidRPr="003574A6" w:rsidRDefault="007269D5" w:rsidP="00E84CF3">
                  <w:pPr>
                    <w:jc w:val="center"/>
                  </w:pPr>
                  <w:r w:rsidRPr="003574A6">
                    <w:t xml:space="preserve">                                                   </w:t>
                  </w:r>
                </w:p>
                <w:p w:rsidR="007269D5" w:rsidRPr="003574A6" w:rsidRDefault="007269D5" w:rsidP="00E84CF3">
                  <w:pPr>
                    <w:spacing w:before="60"/>
                    <w:jc w:val="center"/>
                    <w:rPr>
                      <w:b/>
                    </w:rPr>
                  </w:pPr>
                  <w:bookmarkStart w:id="1" w:name="_GoBack"/>
                  <w:bookmarkEnd w:id="1"/>
                </w:p>
              </w:tc>
            </w:tr>
          </w:tbl>
          <w:p w:rsidR="007269D5" w:rsidRDefault="007269D5" w:rsidP="00E84CF3">
            <w:pPr>
              <w:rPr>
                <w:noProof/>
                <w:sz w:val="26"/>
                <w:szCs w:val="26"/>
              </w:rPr>
            </w:pPr>
          </w:p>
          <w:p w:rsidR="007269D5" w:rsidRPr="004E02B5" w:rsidRDefault="007269D5" w:rsidP="00E84CF3"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Lớp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22" w:type="dxa"/>
            <w:vAlign w:val="center"/>
          </w:tcPr>
          <w:p w:rsidR="007269D5" w:rsidRDefault="007269D5" w:rsidP="00E84CF3">
            <w:pPr>
              <w:jc w:val="right"/>
              <w:rPr>
                <w:b/>
                <w:bCs/>
              </w:rPr>
            </w:pPr>
          </w:p>
        </w:tc>
      </w:tr>
      <w:tr w:rsidR="007269D5" w:rsidTr="00E84CF3">
        <w:trPr>
          <w:trHeight w:val="148"/>
        </w:trPr>
        <w:tc>
          <w:tcPr>
            <w:tcW w:w="10467" w:type="dxa"/>
            <w:gridSpan w:val="2"/>
          </w:tcPr>
          <w:p w:rsidR="007269D5" w:rsidRDefault="00C003DF" w:rsidP="00E84CF3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635"/>
                      <wp:effectExtent l="0" t="0" r="9525" b="37465"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Straight Connector 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M3JRywEAAHkDAAAOAAAAZHJzL2Uyb0RvYy54bWysU81u2zAMvg/YOwi6L04y2O2MOD2k6y7d FiDdAzCSbAuTRYFSYuftJyk/a7fbMB8I8e8j+ZFePUyDYUdFXqNt+GI250xZgVLbruE/Xp4+3HPm A1gJBq1q+El5/rB+/241ulotsUcjFbEIYn09uob3Ibi6KLzo1QB+hk7Z6GyRBghRpa6QBGNEH0yx nM+rYkSSjlAo76P18ezk64zftkqE723rVWCm4bG3kCVluU+yWK+g7ghcr8WlDfiHLgbQNha9QT1C AHYg/RfUoAWhxzbMBA4Ftq0WKs8Qp1nM/5hm14NTeZZIjnc3mvz/gxXfjltiWja84szCEFe0CwS6 6wPboLWRQCRWJZ5G5+sYvrFbSpOKye7cM4qfnlnc9GA7lft9ObkIskgZxZuUpHgXq+3HryhjDBwC ZtKmloYEGelgU97N6bYbNQUmorEq7xd3dyVnIvqqj2XGh/qa6siHLwoHlh4NN9om4qCG47MPqRWo ryHJbPFJG5OXbywbG/6pXJY5waPRMjlTmKduvzHEjpDOJ3+Xum/CCA9WZrBegfx8eQfQ5vyOxY29 0JEYOHO5R3na0pWmuN/c5eUW0wG91nP27z9m/QsAAP//AwBQSwMEFAAGAAgAAAAhAK3dYVvZAAAA AwEAAA8AAABkcnMvZG93bnJldi54bWxMj8FuwjAQRO+V+g/WVuKCil1QUZXGQVUhNy4Fql6XeJtE jdchNhD4+jq9lMtIqxnNvE0XvW3EiTpfO9bwNFEgiAtnai417Lb54wsIH5ANNo5Jw4U8LLL7uxQT 4878QadNKEUsYZ+ghiqENpHSFxVZ9BPXEkfv23UWQzy7UpoOz7HcNnKq1FxarDkuVNjSe0XFz+Zo Nfj8kw75dVyM1desdDQ9LNcr1Hr00L+9ggjUh/8wDPgRHbLItHdHNl40GuIj4U8HT83mzyD2Q0pm qbxlz34BAAD//wMAUEsBAi0AFAAGAAgAAAAhALaDOJL+AAAA4QEAABMAAAAAAAAAAAAAAAAAAAAA AFtDb250ZW50X1R5cGVzXS54bWxQSwECLQAUAAYACAAAACEAOP0h/9YAAACUAQAACwAAAAAAAAAA AAAAAAAvAQAAX3JlbHMvLnJlbHNQSwECLQAUAAYACAAAACEAfTNyUcsBAAB5AwAADgAAAAAAAAAA AAAAAAAuAgAAZHJzL2Uyb0RvYy54bWxQSwECLQAUAAYACAAAACEArd1hW9kAAAADAQAADwAAAAAA AAAAAAAAAAAlBAAAZHJzL2Rvd25yZXYueG1sUEsFBgAAAAAEAAQA8wAAACsFAAAAAA== ">
                      <w10:anchorlock/>
                    </v:line>
                  </w:pict>
                </mc:Fallback>
              </mc:AlternateContent>
            </w:r>
          </w:p>
        </w:tc>
      </w:tr>
    </w:tbl>
    <w:p w:rsidR="007269D5" w:rsidRDefault="007269D5" w:rsidP="007269D5">
      <w:pPr>
        <w:spacing w:before="60" w:after="60"/>
        <w:jc w:val="both"/>
        <w:rPr>
          <w:b/>
          <w:sz w:val="26"/>
        </w:rPr>
      </w:pPr>
      <w:r>
        <w:rPr>
          <w:b/>
          <w:sz w:val="26"/>
        </w:rPr>
        <w:t xml:space="preserve">I/ PHẦN TRẮC NGHIỆM KHÁCH QUAN </w:t>
      </w:r>
      <w:r>
        <w:rPr>
          <w:b/>
          <w:i/>
          <w:sz w:val="26"/>
        </w:rPr>
        <w:t>(7,0 điểm)</w:t>
      </w:r>
    </w:p>
    <w:bookmarkEnd w:id="0"/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: </w:t>
      </w:r>
      <w:r w:rsidRPr="00261425">
        <w:rPr>
          <w:lang w:val="vi-VN"/>
        </w:rPr>
        <w:t xml:space="preserve">Chất nào sau đây </w:t>
      </w:r>
      <w:r w:rsidRPr="00261425">
        <w:rPr>
          <w:b/>
          <w:bCs/>
        </w:rPr>
        <w:t>không</w:t>
      </w:r>
      <w:r w:rsidRPr="00261425">
        <w:t xml:space="preserve"> </w:t>
      </w:r>
      <w:r w:rsidRPr="00261425">
        <w:rPr>
          <w:lang w:val="vi-VN"/>
        </w:rPr>
        <w:t>có đồng phân hình học?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Cl=CHCl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H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</w:t>
      </w:r>
      <w:r w:rsidRPr="00261425">
        <w:rPr>
          <w:vertAlign w:val="subscript"/>
        </w:rPr>
        <w:t>2</w:t>
      </w:r>
      <w:r w:rsidRPr="00261425">
        <w:t>CH=CHCH</w:t>
      </w:r>
      <w:r w:rsidRPr="00261425">
        <w:rPr>
          <w:vertAlign w:val="subscript"/>
        </w:rPr>
        <w:t>3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</w:t>
      </w:r>
      <w:r w:rsidRPr="00261425">
        <w:rPr>
          <w:vertAlign w:val="subscript"/>
        </w:rPr>
        <w:t>2</w:t>
      </w:r>
      <w:r w:rsidRPr="00261425">
        <w:t>CH=C(CH</w:t>
      </w:r>
      <w:r w:rsidRPr="00261425">
        <w:rPr>
          <w:vertAlign w:val="subscript"/>
        </w:rPr>
        <w:t>3</w:t>
      </w:r>
      <w:r w:rsidRPr="00261425">
        <w:t>)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: </w:t>
      </w:r>
      <w:r w:rsidRPr="00261425">
        <w:rPr>
          <w:lang w:val="pt-BR"/>
        </w:rPr>
        <w:t>Ở điều kiện thường, ankan nào sau đây ở thể khí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6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4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4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0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7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8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5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2</w:t>
      </w:r>
      <w:r w:rsidRPr="00261425">
        <w:rPr>
          <w:lang w:val="pt-BR"/>
        </w:rPr>
        <w:t>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54" w:lineRule="auto"/>
        <w:jc w:val="both"/>
        <w:rPr>
          <w:color w:val="000000"/>
        </w:rPr>
      </w:pPr>
      <w:r w:rsidRPr="00261425">
        <w:rPr>
          <w:b/>
          <w:color w:val="0000FF"/>
        </w:rPr>
        <w:t xml:space="preserve">Câu 3: </w:t>
      </w:r>
      <w:r w:rsidRPr="00261425">
        <w:rPr>
          <w:color w:val="000000"/>
        </w:rPr>
        <w:t xml:space="preserve">Hiđrocacbon X có công thức cấu tạo: </w:t>
      </w:r>
    </w:p>
    <w:p w:rsidR="00ED17FD" w:rsidRPr="00261425" w:rsidRDefault="00C003DF">
      <w:pPr>
        <w:tabs>
          <w:tab w:val="left" w:pos="142"/>
          <w:tab w:val="left" w:pos="2552"/>
          <w:tab w:val="left" w:pos="4962"/>
          <w:tab w:val="left" w:pos="7230"/>
        </w:tabs>
        <w:spacing w:line="254" w:lineRule="auto"/>
        <w:jc w:val="center"/>
        <w:rPr>
          <w:color w:val="000000"/>
          <w:lang w:val="vi-VN"/>
        </w:rPr>
      </w:pPr>
      <w:r>
        <w:rPr>
          <w:noProof/>
          <w:color w:val="000000"/>
        </w:rPr>
        <w:drawing>
          <wp:inline distT="0" distB="0" distL="0" distR="0">
            <wp:extent cx="1828800" cy="552450"/>
            <wp:effectExtent l="0" t="0" r="0" b="0"/>
            <wp:docPr id="4" name="Picture 14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7FD" w:rsidRPr="00261425" w:rsidRDefault="00ED17FD">
      <w:pPr>
        <w:spacing w:after="60"/>
      </w:pPr>
      <w:r w:rsidRPr="00261425">
        <w:rPr>
          <w:color w:val="000000"/>
          <w:lang w:val="vi-VN"/>
        </w:rPr>
        <w:t xml:space="preserve">Tên thay thế </w:t>
      </w:r>
      <w:r w:rsidRPr="00261425">
        <w:rPr>
          <w:color w:val="000000"/>
        </w:rPr>
        <w:t>của X là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2,4-metylpen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2,4-đimetylbutan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2,4-đimetylpent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2,3-đimetylpenta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4: </w:t>
      </w:r>
      <w:r w:rsidRPr="00261425">
        <w:t>Axetilen (C</w:t>
      </w:r>
      <w:r w:rsidRPr="00261425">
        <w:rPr>
          <w:vertAlign w:val="subscript"/>
        </w:rPr>
        <w:t>2</w:t>
      </w:r>
      <w:r w:rsidRPr="00261425">
        <w:t>H</w:t>
      </w:r>
      <w:r w:rsidRPr="00261425">
        <w:rPr>
          <w:vertAlign w:val="subscript"/>
        </w:rPr>
        <w:t>2</w:t>
      </w:r>
      <w:r w:rsidRPr="00261425">
        <w:t>) thuộc dãy đồng đẳng nào sau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Anki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Anka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Anke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Aren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76" w:lineRule="auto"/>
        <w:jc w:val="both"/>
        <w:rPr>
          <w:color w:val="000000"/>
        </w:rPr>
      </w:pPr>
      <w:r w:rsidRPr="00261425">
        <w:rPr>
          <w:b/>
          <w:color w:val="0000FF"/>
        </w:rPr>
        <w:t xml:space="preserve">Câu 5: </w:t>
      </w:r>
      <w:r w:rsidRPr="00261425">
        <w:rPr>
          <w:color w:val="000000"/>
        </w:rPr>
        <w:t>Bậc của nguyên tử cacbon số (3) trong hợp chất sau là</w:t>
      </w:r>
    </w:p>
    <w:p w:rsidR="00ED17FD" w:rsidRPr="00261425" w:rsidRDefault="00C003DF">
      <w:pPr>
        <w:spacing w:after="60"/>
      </w:pPr>
      <w:r>
        <w:rPr>
          <w:noProof/>
          <w:color w:val="000000"/>
        </w:rPr>
        <w:drawing>
          <wp:inline distT="0" distB="0" distL="0" distR="0">
            <wp:extent cx="1819275" cy="600075"/>
            <wp:effectExtent l="0" t="0" r="9525" b="9525"/>
            <wp:docPr id="3" name="Picture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bậc III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bậc IV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bậc II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bậc I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6: </w:t>
      </w:r>
      <w:r w:rsidRPr="00261425">
        <w:rPr>
          <w:iCs/>
        </w:rPr>
        <w:t>Công thức phân tử hợp chất hữu cơ</w:t>
      </w:r>
      <w:r w:rsidRPr="00261425">
        <w:rPr>
          <w:i/>
          <w:iCs/>
        </w:rPr>
        <w:t xml:space="preserve"> </w:t>
      </w:r>
      <w:r w:rsidRPr="00261425">
        <w:t>là công thức biểu thị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tỉ lệ phần trăm số mol của mỗi nguyên tố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tỉ lệ số nguyên tử C và H có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tỉ lệ tối giản về số nguyên tử của các nguyên tố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spacing w:val="-4"/>
        </w:rPr>
        <w:t>số lượng nguyên tử của mỗi nguyên tố trong phân tử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7: </w:t>
      </w:r>
      <w:r w:rsidRPr="00261425">
        <w:t>Có bao nhiêu đồng phân ankin C</w:t>
      </w:r>
      <w:r w:rsidRPr="00261425">
        <w:rPr>
          <w:vertAlign w:val="subscript"/>
        </w:rPr>
        <w:t>4</w:t>
      </w:r>
      <w:r w:rsidRPr="00261425">
        <w:t>H</w:t>
      </w:r>
      <w:r w:rsidRPr="00261425">
        <w:rPr>
          <w:vertAlign w:val="subscript"/>
        </w:rPr>
        <w:t>6</w:t>
      </w:r>
      <w:r w:rsidRPr="00261425">
        <w:t xml:space="preserve"> tác dụng được với dung dịch AgNO</w:t>
      </w:r>
      <w:r w:rsidRPr="00261425">
        <w:rPr>
          <w:vertAlign w:val="subscript"/>
        </w:rPr>
        <w:t>3</w:t>
      </w:r>
      <w:r w:rsidRPr="00261425">
        <w:t>/NH</w:t>
      </w:r>
      <w:r w:rsidRPr="00261425">
        <w:rPr>
          <w:vertAlign w:val="subscript"/>
        </w:rPr>
        <w:t>3</w:t>
      </w:r>
      <w:r w:rsidRPr="00261425">
        <w:t xml:space="preserve"> tạo kết tủa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3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4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8: </w:t>
      </w:r>
      <w:r w:rsidRPr="00261425">
        <w:t>Khi có mặt chất xúc tác Ni ở nhiệt độ thích hợp, propen cộng hiđro vào liên kết đôi tạo thành hợp chất nào dưới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="00261425">
        <w:rPr>
          <w:color w:val="000000"/>
          <w:lang w:val="nl-NL"/>
        </w:rPr>
        <w:t>B</w:t>
      </w:r>
      <w:r w:rsidRPr="00261425">
        <w:rPr>
          <w:color w:val="000000"/>
          <w:lang w:val="nl-NL"/>
        </w:rPr>
        <w:t>u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="00261425">
        <w:rPr>
          <w:lang w:val="nl-NL"/>
        </w:rPr>
        <w:t>P</w:t>
      </w:r>
      <w:r w:rsidRPr="00261425">
        <w:rPr>
          <w:lang w:val="nl-NL"/>
        </w:rPr>
        <w:t>ropan.</w:t>
      </w:r>
      <w:r w:rsidRPr="00261425">
        <w:tab/>
      </w:r>
      <w:r w:rsidRPr="00261425">
        <w:rPr>
          <w:b/>
          <w:color w:val="0000FF"/>
        </w:rPr>
        <w:t xml:space="preserve">C. </w:t>
      </w:r>
      <w:r w:rsidR="00261425">
        <w:rPr>
          <w:color w:val="000000"/>
          <w:lang w:val="nl-NL"/>
        </w:rPr>
        <w:t>P</w:t>
      </w:r>
      <w:r w:rsidRPr="00261425">
        <w:rPr>
          <w:color w:val="000000"/>
          <w:lang w:val="nl-NL"/>
        </w:rPr>
        <w:t>ent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="00261425">
        <w:rPr>
          <w:color w:val="000000"/>
          <w:lang w:val="nl-NL"/>
        </w:rPr>
        <w:t>P</w:t>
      </w:r>
      <w:r w:rsidRPr="00261425">
        <w:rPr>
          <w:color w:val="000000"/>
          <w:lang w:val="nl-NL"/>
        </w:rPr>
        <w:t>ropyl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9: </w:t>
      </w:r>
      <w:r w:rsidRPr="00261425">
        <w:rPr>
          <w:color w:val="000000"/>
        </w:rPr>
        <w:t>Khi cho isobutan phản ứng với clo (tỉ lệ mol 1:1), chiếu sáng thì có thể tạo ra tối đa bao nhiêu sản phẩm thế monoclo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3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5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0: </w:t>
      </w:r>
      <w:r w:rsidRPr="00261425">
        <w:t>Hiđrocacbon nào sau đây thuộc loại ankađien liên hợp?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H</w:t>
      </w:r>
      <w:r w:rsidRPr="00261425">
        <w:rPr>
          <w:rFonts w:ascii="Symbol" w:hAnsi="Symbo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</w:rPr>
        <w:sym w:font="Symbol" w:char="F02D"/>
      </w:r>
      <w:r w:rsidRPr="00261425">
        <w:t>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=CH-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(CH</w:t>
      </w:r>
      <w:r w:rsidRPr="00261425">
        <w:rPr>
          <w:vertAlign w:val="subscript"/>
        </w:rPr>
        <w:t>3</w:t>
      </w:r>
      <w:r w:rsidRPr="00261425">
        <w:t>)-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=C(CH</w:t>
      </w:r>
      <w:r w:rsidRPr="00261425">
        <w:rPr>
          <w:vertAlign w:val="subscript"/>
        </w:rPr>
        <w:t>3</w:t>
      </w:r>
      <w:r w:rsidRPr="00261425">
        <w:t>)</w:t>
      </w:r>
      <w:r w:rsidRPr="00261425">
        <w:rPr>
          <w:vertAlign w:val="subscript"/>
        </w:rPr>
        <w:t>2</w:t>
      </w:r>
      <w:r w:rsidRPr="00261425">
        <w:t>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54" w:lineRule="auto"/>
        <w:jc w:val="both"/>
      </w:pPr>
      <w:r w:rsidRPr="00261425">
        <w:rPr>
          <w:b/>
          <w:color w:val="0000FF"/>
        </w:rPr>
        <w:t xml:space="preserve">Câu 11: </w:t>
      </w:r>
      <w:r w:rsidRPr="00261425">
        <w:t xml:space="preserve">Ankin dưới đây có tên gọi là </w:t>
      </w:r>
    </w:p>
    <w:p w:rsidR="00ED17FD" w:rsidRPr="00261425" w:rsidRDefault="00ED17FD">
      <w:pPr>
        <w:spacing w:after="60"/>
      </w:pPr>
      <w:r w:rsidRPr="00261425">
        <w:object w:dxaOrig="330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1" o:spid="_x0000_i1025" type="#_x0000_t75" style="width:165pt;height:29.25pt;mso-position-horizontal-relative:page;mso-position-vertical-relative:page" o:ole="">
            <v:imagedata r:id="rId11" o:title=""/>
          </v:shape>
          <o:OLEObject Type="Embed" ProgID="Equation.DSMT4" ShapeID="Picture 11" DrawAspect="Content" ObjectID="_1710310086" r:id="rId12"/>
        </w:objec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lastRenderedPageBreak/>
        <w:tab/>
      </w:r>
      <w:r w:rsidRPr="00261425">
        <w:rPr>
          <w:b/>
          <w:color w:val="0000FF"/>
        </w:rPr>
        <w:t xml:space="preserve">A. </w:t>
      </w:r>
      <w:r w:rsidRPr="00261425">
        <w:t>4-metylhex-2-i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-metylhex-4-i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3-metylpent-2-i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3-metylhex-4-i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2: </w:t>
      </w:r>
      <w:r w:rsidRPr="00261425">
        <w:t>Sục khí propin vào dung dịch AgNO</w:t>
      </w:r>
      <w:r w:rsidRPr="00261425">
        <w:rPr>
          <w:vertAlign w:val="subscript"/>
        </w:rPr>
        <w:t>3</w:t>
      </w:r>
      <w:r w:rsidRPr="00261425">
        <w:t xml:space="preserve"> trong NH</w:t>
      </w:r>
      <w:r w:rsidRPr="00261425">
        <w:rPr>
          <w:vertAlign w:val="subscript"/>
        </w:rPr>
        <w:t>3</w:t>
      </w:r>
      <w:r w:rsidRPr="00261425">
        <w:t xml:space="preserve"> thu được kết tủa màu</w:t>
      </w:r>
    </w:p>
    <w:p w:rsid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</w:p>
    <w:p w:rsidR="00ED17FD" w:rsidRPr="00261425" w:rsidRDefault="0026142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="00ED17FD" w:rsidRPr="00261425">
        <w:rPr>
          <w:b/>
          <w:color w:val="0000FF"/>
        </w:rPr>
        <w:t xml:space="preserve">A. </w:t>
      </w:r>
      <w:r w:rsidR="00ED17FD" w:rsidRPr="00261425">
        <w:t>xanh.</w:t>
      </w:r>
      <w:r w:rsidR="00ED17FD" w:rsidRPr="00261425">
        <w:tab/>
      </w:r>
      <w:r w:rsidR="00ED17FD" w:rsidRPr="00261425">
        <w:rPr>
          <w:b/>
          <w:color w:val="0000FF"/>
        </w:rPr>
        <w:t xml:space="preserve">B. </w:t>
      </w:r>
      <w:r w:rsidR="00ED17FD" w:rsidRPr="00261425">
        <w:t>vàng nhạt.</w:t>
      </w:r>
      <w:r w:rsidR="00ED17FD" w:rsidRPr="00261425">
        <w:tab/>
      </w:r>
      <w:r w:rsidR="00ED17FD" w:rsidRPr="00261425">
        <w:rPr>
          <w:b/>
          <w:color w:val="0000FF"/>
        </w:rPr>
        <w:t xml:space="preserve">C. </w:t>
      </w:r>
      <w:r w:rsidR="00ED17FD" w:rsidRPr="00261425">
        <w:t>đen.</w:t>
      </w:r>
      <w:r w:rsidR="00ED17FD" w:rsidRPr="00261425">
        <w:tab/>
      </w:r>
      <w:r w:rsidR="00ED17FD" w:rsidRPr="00261425">
        <w:rPr>
          <w:b/>
          <w:color w:val="0000FF"/>
        </w:rPr>
        <w:t xml:space="preserve">D. </w:t>
      </w:r>
      <w:r w:rsidR="00ED17FD" w:rsidRPr="00261425">
        <w:t>trắng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3: </w:t>
      </w:r>
      <w:r w:rsidRPr="00261425">
        <w:rPr>
          <w:color w:val="000000"/>
        </w:rPr>
        <w:t>Chất nào sau đây là hidrocacbon no, mạch hở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adien.</w:t>
      </w:r>
      <w:r w:rsidRPr="00261425">
        <w:tab/>
      </w:r>
      <w:r w:rsidRPr="00261425">
        <w:rPr>
          <w:b/>
          <w:color w:val="0000FF"/>
        </w:rPr>
        <w:t xml:space="preserve">B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in.</w:t>
      </w:r>
      <w:r w:rsidRPr="00261425">
        <w:tab/>
      </w:r>
      <w:r w:rsidRPr="00261425">
        <w:rPr>
          <w:b/>
          <w:color w:val="0000FF"/>
        </w:rPr>
        <w:t xml:space="preserve">C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e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4: </w:t>
      </w:r>
      <w:r w:rsidRPr="00261425">
        <w:t>Chất nào sau đây có một liên kết ba trong phân tử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Me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Etile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Benze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Axetile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5: </w:t>
      </w:r>
      <w:r w:rsidRPr="00261425">
        <w:rPr>
          <w:noProof/>
        </w:rPr>
        <w:t>Etilen cộng hợp HBr có thể tạo ra tối đa bao nhiêu sản phẩm hữu cơ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noProof/>
        </w:rPr>
        <w:t>0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noProof/>
        </w:rPr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noProof/>
        </w:rPr>
        <w:t>3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noProof/>
        </w:rPr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6: </w:t>
      </w:r>
      <w:r w:rsidRPr="00261425">
        <w:t>Cặp chất nào sau đây là đồng đẳng của nhau ?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7: </w:t>
      </w:r>
      <w:r w:rsidRPr="00261425">
        <w:rPr>
          <w:lang w:val="de-DE"/>
        </w:rPr>
        <w:t>Chất nào sau đây là hợp chất hữu cơ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lang w:val="vi-VN"/>
        </w:rPr>
        <w:t>CH</w:t>
      </w:r>
      <w:r w:rsidRPr="00261425">
        <w:rPr>
          <w:vertAlign w:val="subscript"/>
          <w:lang w:val="vi-VN"/>
        </w:rPr>
        <w:t>4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lang w:val="vi-VN"/>
        </w:rPr>
        <w:t>CO</w:t>
      </w:r>
      <w:r w:rsidRPr="00261425">
        <w:rPr>
          <w:vertAlign w:val="subscript"/>
          <w:lang w:val="vi-VN"/>
        </w:rPr>
        <w:t>2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lang w:val="vi-VN"/>
        </w:rPr>
        <w:t>Na</w:t>
      </w:r>
      <w:r w:rsidRPr="00261425">
        <w:rPr>
          <w:vertAlign w:val="subscript"/>
          <w:lang w:val="vi-VN"/>
        </w:rPr>
        <w:t>2</w:t>
      </w:r>
      <w:r w:rsidRPr="00261425">
        <w:rPr>
          <w:lang w:val="vi-VN"/>
        </w:rPr>
        <w:t>CO</w:t>
      </w:r>
      <w:r w:rsidRPr="00261425">
        <w:rPr>
          <w:vertAlign w:val="subscript"/>
          <w:lang w:val="vi-VN"/>
        </w:rPr>
        <w:t>3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lang w:val="vi-VN"/>
        </w:rPr>
        <w:t>CO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8: </w:t>
      </w:r>
      <w:r w:rsidRPr="00261425">
        <w:t>Để khử hoàn toàn 0,08 mol dung dịch KMnO</w:t>
      </w:r>
      <w:r w:rsidRPr="00261425">
        <w:rPr>
          <w:vertAlign w:val="subscript"/>
        </w:rPr>
        <w:t>4</w:t>
      </w:r>
      <w:r w:rsidRPr="00261425">
        <w:t xml:space="preserve"> tạo thành chất rắn màu nâu đen cần V lít khí C</w:t>
      </w:r>
      <w:r w:rsidRPr="00261425">
        <w:rPr>
          <w:vertAlign w:val="subscript"/>
        </w:rPr>
        <w:t>2</w:t>
      </w:r>
      <w:r w:rsidRPr="00261425">
        <w:t>H</w:t>
      </w:r>
      <w:r w:rsidRPr="00261425">
        <w:rPr>
          <w:vertAlign w:val="subscript"/>
        </w:rPr>
        <w:t>4</w:t>
      </w:r>
      <w:r w:rsidRPr="00261425">
        <w:t xml:space="preserve"> (ở đktc). Giá trị tối thiểu của V là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1,344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,240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2,688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4,480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9: </w:t>
      </w:r>
      <w:r w:rsidRPr="00261425">
        <w:rPr>
          <w:color w:val="000000"/>
        </w:rPr>
        <w:t>Anken là hidrocacbon không no, mạch hở có chứa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1 liên kết bội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1 liên kết đôi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2 liên kết đôi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1 vòng no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0: </w:t>
      </w:r>
      <w:r w:rsidRPr="00261425">
        <w:t xml:space="preserve">Anken </w:t>
      </w:r>
      <w:r w:rsidRPr="00261425">
        <w:rPr>
          <w:b/>
        </w:rPr>
        <w:t>không</w:t>
      </w:r>
      <w:r w:rsidRPr="00261425">
        <w:t xml:space="preserve"> phản ứng được với chất nào dưới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NaCl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l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Br</w:t>
      </w:r>
      <w:r w:rsidRPr="00261425">
        <w:rPr>
          <w:vertAlign w:val="subscript"/>
        </w:rPr>
        <w:t>2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1: </w:t>
      </w:r>
      <w:r w:rsidRPr="00261425">
        <w:t>Cho phản ứng giữa buta-1,3-đien và HBr ở 40</w:t>
      </w:r>
      <w:r w:rsidRPr="00261425">
        <w:rPr>
          <w:vertAlign w:val="superscript"/>
        </w:rPr>
        <w:t>0</w:t>
      </w:r>
      <w:r w:rsidRPr="00261425">
        <w:t>C (tỉ lệ mol 1:1), sản phẩm chính của phản ứng là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Br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Br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2</w:t>
      </w:r>
      <w:r w:rsidRPr="00261425">
        <w:t>BrCH</w:t>
      </w:r>
      <w:r w:rsidRPr="00261425">
        <w:rPr>
          <w:vertAlign w:val="subscript"/>
        </w:rPr>
        <w:t>2</w:t>
      </w:r>
      <w:r w:rsidRPr="00261425">
        <w:t>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HCH</w:t>
      </w:r>
      <w:r w:rsidRPr="00261425">
        <w:rPr>
          <w:vertAlign w:val="subscript"/>
        </w:rPr>
        <w:t>2</w:t>
      </w:r>
      <w:r w:rsidRPr="00261425">
        <w:t>Br.</w:t>
      </w:r>
    </w:p>
    <w:p w:rsidR="007A1BEE" w:rsidRDefault="007A1BEE" w:rsidP="007A1BEE">
      <w:pPr>
        <w:spacing w:before="120" w:after="60"/>
        <w:jc w:val="both"/>
        <w:rPr>
          <w:b/>
          <w:sz w:val="26"/>
        </w:rPr>
      </w:pPr>
      <w:r>
        <w:rPr>
          <w:b/>
          <w:sz w:val="26"/>
        </w:rPr>
        <w:t xml:space="preserve">II/ PHẦN TRẮC NGHIỆM TỰ LUẬN: </w:t>
      </w:r>
      <w:r>
        <w:rPr>
          <w:b/>
          <w:i/>
          <w:sz w:val="26"/>
        </w:rPr>
        <w:t>(3,0 điểm)</w:t>
      </w:r>
    </w:p>
    <w:p w:rsidR="007A1BEE" w:rsidRPr="004B2ACE" w:rsidRDefault="007A1BEE" w:rsidP="007A1BEE">
      <w:pPr>
        <w:spacing w:line="276" w:lineRule="auto"/>
        <w:ind w:right="422"/>
        <w:jc w:val="both"/>
      </w:pPr>
      <w:r w:rsidRPr="00781D5D">
        <w:rPr>
          <w:b/>
          <w:bCs/>
        </w:rPr>
        <w:t>Câu 1 (1 điểm)</w:t>
      </w:r>
      <w:r>
        <w:rPr>
          <w:b/>
          <w:bCs/>
        </w:rPr>
        <w:t xml:space="preserve">: </w:t>
      </w:r>
      <w:r w:rsidRPr="004B2ACE">
        <w:t>Phân biệt etan và etilen, axetilen, một học sinh đã tiến hành làm thí nghiệm như bảng sau</w:t>
      </w:r>
    </w:p>
    <w:p w:rsidR="007A1BEE" w:rsidRDefault="007A1BEE" w:rsidP="007A1BEE">
      <w:pPr>
        <w:spacing w:line="276" w:lineRule="auto"/>
        <w:ind w:right="422"/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9"/>
        <w:gridCol w:w="2268"/>
        <w:gridCol w:w="2268"/>
        <w:gridCol w:w="2263"/>
      </w:tblGrid>
      <w:tr w:rsidR="007A1BEE" w:rsidTr="00E84CF3">
        <w:tc>
          <w:tcPr>
            <w:tcW w:w="3539" w:type="dxa"/>
            <w:shd w:val="clear" w:color="auto" w:fill="auto"/>
          </w:tcPr>
          <w:p w:rsidR="007A1BEE" w:rsidRPr="00E84CF3" w:rsidRDefault="00C003DF" w:rsidP="00E84CF3">
            <w:pPr>
              <w:spacing w:line="276" w:lineRule="auto"/>
              <w:ind w:right="422"/>
              <w:jc w:val="both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540</wp:posOffset>
                      </wp:positionV>
                      <wp:extent cx="2229485" cy="386715"/>
                      <wp:effectExtent l="0" t="0" r="18415" b="3238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29485" cy="3867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5pt,.2pt" to="170pt,30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3Axz2gEAAJUDAAAOAAAAZHJzL2Uyb0RvYy54bWysU8tu2zAQvBfoPxC815IV23EFyznYSC9B a8DtB6wpSiLKF5asZf99l/QjSXsrqgNBcpezO7Oj1dPJaHaUGJSzDZ9OSs6kFa5Vtm/4j+/Pn5ac hQi2Be2sbPhZBv60/vhhNfpaVm5wupXICMSGevQNH2L0dVEEMUgDYeK8tBTsHBqIdMS+aBFGQje6 qMpyUYwOW49OyBDodnsJ8nXG7zop4reuCzIy3XDqLeYV83pIa7FeQd0j+EGJaxvwD10YUJaK3qG2 EIH9QvUXlFECXXBdnAhnCtd1SsjMgdhMyz/Y7AfwMnMhcYK/yxT+H6z4etwhU23D55xZMDSifURQ /RDZxllLAjpk86TT6ENN6Ru7w8RUnOzevzjxM1CseBdMh+AvaacOTUonquyUdT/fdZenyARdVlX1 ebakBgTFHpaLx2kuWEB9e+0xxC/SGZY2DdfKJl2ghuNLiKk+1LeUdG3ds9I6z1ZbNjZ88TCn6Qsg h3UaIm2NJ87B9pyB7sm6ImJGDE6rNr1OOAH7w0YjOwLZZzZ7rDazpARVe5eWSm8hDJe8HLoYy6hI 7tbKNHxZpu/6WtuELrM/rwReNUu7g2vPO7wJS7PPRa8+TeZ6e6b9279p/RsAAP//AwBQSwMEFAAG AAgAAAAhAOA3TsLeAAAABwEAAA8AAABkcnMvZG93bnJldi54bWxMj81OwzAQhO9IvIO1SNxax22J 2pBNRZE4cEH94UBvbrwkgXgdYjcNb485wXE0o5lv8vVoWzFQ7xvHCGqagCAunWm4Qng9PE2WIHzQ bHTrmBC+ycO6uL7KdWbchXc07EMlYgn7TCPUIXSZlL6syWo/dR1x9N5db3WIsq+k6fUllttWzpIk lVY3HBdq3dFjTeXn/mwRDunddhnU9vkrOb5tVumMPobNC+LtzfhwDyLQGP7C8Isf0aGITCd3ZuNF izBRSsUowgJEtOeLJF47IaRqDrLI5X/+4gcAAP//AwBQSwECLQAUAAYACAAAACEAtoM4kv4AAADh AQAAEwAAAAAAAAAAAAAAAAAAAAAAW0NvbnRlbnRfVHlwZXNdLnhtbFBLAQItABQABgAIAAAAIQA4 /SH/1gAAAJQBAAALAAAAAAAAAAAAAAAAAC8BAABfcmVscy8ucmVsc1BLAQItABQABgAIAAAAIQBN 3Axz2gEAAJUDAAAOAAAAAAAAAAAAAAAAAC4CAABkcnMvZTJvRG9jLnhtbFBLAQItABQABgAIAAAA IQDgN07C3gAAAAcBAAAPAAAAAAAAAAAAAAAAADQEAABkcnMvZG93bnJldi54bWxQSwUGAAAAAAQA BADzAAAAPwUAAAAA 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7A1BEE" w:rsidRPr="00E84CF3">
              <w:rPr>
                <w:b/>
                <w:bCs/>
              </w:rPr>
              <w:t xml:space="preserve">                            Mẫu thử</w:t>
            </w:r>
          </w:p>
          <w:p w:rsidR="007A1BEE" w:rsidRPr="00E84CF3" w:rsidRDefault="007A1BEE" w:rsidP="00E84CF3">
            <w:pPr>
              <w:spacing w:line="276" w:lineRule="auto"/>
              <w:ind w:right="422"/>
              <w:jc w:val="both"/>
              <w:rPr>
                <w:b/>
                <w:bCs/>
              </w:rPr>
            </w:pPr>
            <w:r w:rsidRPr="00E84CF3">
              <w:rPr>
                <w:b/>
                <w:bCs/>
              </w:rPr>
              <w:t>Thuốc thử</w:t>
            </w:r>
          </w:p>
        </w:tc>
        <w:tc>
          <w:tcPr>
            <w:tcW w:w="2268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etan</w:t>
            </w:r>
          </w:p>
        </w:tc>
        <w:tc>
          <w:tcPr>
            <w:tcW w:w="2268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etilen</w:t>
            </w:r>
          </w:p>
        </w:tc>
        <w:tc>
          <w:tcPr>
            <w:tcW w:w="2263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axetilen</w:t>
            </w:r>
          </w:p>
        </w:tc>
      </w:tr>
      <w:tr w:rsidR="007A1BEE" w:rsidTr="00E84CF3">
        <w:tc>
          <w:tcPr>
            <w:tcW w:w="3539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Dd KMnO</w:t>
            </w:r>
            <w:r w:rsidRPr="00E84CF3">
              <w:rPr>
                <w:vertAlign w:val="subscript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Không hiện tượng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center"/>
            </w:pPr>
            <w:r>
              <w:t>(1)</w:t>
            </w:r>
          </w:p>
        </w:tc>
        <w:tc>
          <w:tcPr>
            <w:tcW w:w="2263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Dd KMnO</w:t>
            </w:r>
            <w:r w:rsidRPr="00E84CF3">
              <w:rPr>
                <w:vertAlign w:val="subscript"/>
              </w:rPr>
              <w:t>4</w:t>
            </w:r>
            <w:r w:rsidRPr="003D4DA6">
              <w:t xml:space="preserve"> bị nhạt màu</w:t>
            </w:r>
          </w:p>
        </w:tc>
      </w:tr>
      <w:tr w:rsidR="007A1BEE" w:rsidTr="00E84CF3">
        <w:tc>
          <w:tcPr>
            <w:tcW w:w="3539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both"/>
              <w:rPr>
                <w:vertAlign w:val="subscript"/>
              </w:rPr>
            </w:pPr>
            <w:r>
              <w:t>Dd AgNO</w:t>
            </w:r>
            <w:r w:rsidRPr="00E84CF3">
              <w:rPr>
                <w:vertAlign w:val="subscript"/>
              </w:rPr>
              <w:t>3</w:t>
            </w:r>
            <w:r>
              <w:t>/NH</w:t>
            </w:r>
            <w:r w:rsidRPr="00E84CF3">
              <w:rPr>
                <w:vertAlign w:val="subscript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>
              <w:t>Không hiện tượng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>
              <w:t>Không hiện tượng</w:t>
            </w:r>
          </w:p>
        </w:tc>
        <w:tc>
          <w:tcPr>
            <w:tcW w:w="2263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center"/>
            </w:pPr>
            <w:r>
              <w:t>(2)</w:t>
            </w:r>
          </w:p>
        </w:tc>
      </w:tr>
    </w:tbl>
    <w:p w:rsidR="007A1BEE" w:rsidRDefault="007A1BEE" w:rsidP="007A1BEE">
      <w:pPr>
        <w:spacing w:line="276" w:lineRule="auto"/>
        <w:ind w:right="422"/>
        <w:jc w:val="both"/>
      </w:pPr>
    </w:p>
    <w:p w:rsidR="007A1BEE" w:rsidRDefault="007A1BEE" w:rsidP="007A1BEE">
      <w:pPr>
        <w:spacing w:line="276" w:lineRule="auto"/>
        <w:ind w:right="422"/>
        <w:jc w:val="both"/>
      </w:pPr>
      <w:r>
        <w:t>a. Em hãy nêu các hiện tượng còn thiếu ở (1), (2).</w:t>
      </w:r>
    </w:p>
    <w:p w:rsidR="007A1BEE" w:rsidRDefault="007A1BEE" w:rsidP="007A1BEE">
      <w:pPr>
        <w:spacing w:line="276" w:lineRule="auto"/>
        <w:ind w:right="422"/>
        <w:jc w:val="both"/>
      </w:pPr>
      <w:r>
        <w:t>b. Viết phương trình phản ứng ở (2).</w:t>
      </w:r>
    </w:p>
    <w:p w:rsidR="007A1BEE" w:rsidRDefault="007A1BEE" w:rsidP="007A1BEE">
      <w:pPr>
        <w:spacing w:line="276" w:lineRule="auto"/>
        <w:ind w:right="422"/>
        <w:jc w:val="both"/>
      </w:pPr>
      <w:r w:rsidRPr="004B2ACE">
        <w:rPr>
          <w:b/>
          <w:bCs/>
        </w:rPr>
        <w:t>Câu 2 (1điểm):</w:t>
      </w:r>
      <w:r>
        <w:t xml:space="preserve"> Phân tích một ankan </w:t>
      </w:r>
      <w:r w:rsidRPr="00877653">
        <w:rPr>
          <w:b/>
          <w:bCs/>
        </w:rPr>
        <w:t>X</w:t>
      </w:r>
      <w:r>
        <w:t xml:space="preserve"> cho %C=81,82%.</w:t>
      </w:r>
    </w:p>
    <w:p w:rsidR="007A1BEE" w:rsidRDefault="007A1BEE" w:rsidP="007A1BEE">
      <w:pPr>
        <w:spacing w:line="276" w:lineRule="auto"/>
        <w:ind w:right="422"/>
        <w:jc w:val="both"/>
      </w:pPr>
      <w:r>
        <w:t xml:space="preserve">a. Tìm công thức phân tử </w:t>
      </w:r>
      <w:r w:rsidRPr="00877653">
        <w:rPr>
          <w:b/>
          <w:bCs/>
        </w:rPr>
        <w:t>X</w:t>
      </w:r>
      <w:r>
        <w:t>.</w:t>
      </w:r>
    </w:p>
    <w:p w:rsidR="007A1BEE" w:rsidRDefault="007A1BEE" w:rsidP="007A1BEE">
      <w:r>
        <w:t xml:space="preserve">b. Dẫn m gam hỗn hợp gồm </w:t>
      </w:r>
      <w:r w:rsidRPr="00877653">
        <w:rPr>
          <w:b/>
          <w:bCs/>
        </w:rPr>
        <w:t>X</w:t>
      </w:r>
      <w:r>
        <w:t xml:space="preserve"> và etilen vào bình đựng dung dịch brom (dư), thấy khối lượng bình tăng thêm 1,6 gam đồng thời có 2,24 lít khí(đktc) thoát ra. Tính m.</w:t>
      </w:r>
    </w:p>
    <w:p w:rsidR="007A1BEE" w:rsidRDefault="007A1BEE" w:rsidP="007A1BEE">
      <w:pPr>
        <w:tabs>
          <w:tab w:val="left" w:pos="200"/>
          <w:tab w:val="left" w:pos="5200"/>
        </w:tabs>
        <w:rPr>
          <w:color w:val="000000"/>
        </w:rPr>
      </w:pPr>
      <w:r w:rsidRPr="00804076">
        <w:rPr>
          <w:b/>
          <w:bCs/>
        </w:rPr>
        <w:t xml:space="preserve">Câu 3 (1 điểm): </w:t>
      </w:r>
      <w:r w:rsidRPr="0024135C">
        <w:rPr>
          <w:color w:val="000000"/>
        </w:rPr>
        <w:t xml:space="preserve">Hỗn hợp </w:t>
      </w:r>
      <w:r w:rsidRPr="0024135C">
        <w:rPr>
          <w:b/>
          <w:color w:val="000000"/>
        </w:rPr>
        <w:t>X</w:t>
      </w:r>
      <w:r w:rsidRPr="0024135C">
        <w:rPr>
          <w:color w:val="000000"/>
        </w:rPr>
        <w:t xml:space="preserve"> </w:t>
      </w:r>
      <w:r w:rsidRPr="00146F47">
        <w:rPr>
          <w:lang w:val="pt-BR"/>
        </w:rPr>
        <w:t>gồm propan, propen và propin</w:t>
      </w:r>
      <w:r w:rsidRPr="0024135C">
        <w:rPr>
          <w:color w:val="000000"/>
        </w:rPr>
        <w:t xml:space="preserve"> có tỉ khối so với H</w:t>
      </w:r>
      <w:r w:rsidRPr="0024135C">
        <w:rPr>
          <w:color w:val="000000"/>
          <w:vertAlign w:val="subscript"/>
        </w:rPr>
        <w:t>2</w:t>
      </w:r>
      <w:r w:rsidRPr="0024135C">
        <w:rPr>
          <w:color w:val="000000"/>
        </w:rPr>
        <w:t xml:space="preserve"> là </w:t>
      </w:r>
      <w:r>
        <w:rPr>
          <w:color w:val="000000"/>
        </w:rPr>
        <w:t>21,2</w:t>
      </w:r>
      <w:r w:rsidRPr="0024135C">
        <w:rPr>
          <w:color w:val="000000"/>
        </w:rPr>
        <w:t>. Đốt cháy hoàn toàn 0,</w:t>
      </w:r>
      <w:r>
        <w:rPr>
          <w:color w:val="000000"/>
        </w:rPr>
        <w:t>1</w:t>
      </w:r>
      <w:r w:rsidRPr="0024135C">
        <w:rPr>
          <w:color w:val="000000"/>
        </w:rPr>
        <w:t xml:space="preserve"> mol hỗn hợp</w:t>
      </w:r>
      <w:r w:rsidRPr="0024135C">
        <w:rPr>
          <w:b/>
          <w:color w:val="000000"/>
        </w:rPr>
        <w:t xml:space="preserve"> X</w:t>
      </w:r>
      <w:r w:rsidRPr="0024135C">
        <w:rPr>
          <w:color w:val="000000"/>
        </w:rPr>
        <w:t xml:space="preserve"> sau đó dẫn sản phẩm cháy vào bình chứa dung dịch Ca(OH)</w:t>
      </w:r>
      <w:r w:rsidRPr="0024135C">
        <w:rPr>
          <w:color w:val="000000"/>
          <w:vertAlign w:val="subscript"/>
        </w:rPr>
        <w:t>2</w:t>
      </w:r>
      <w:r w:rsidRPr="0024135C">
        <w:rPr>
          <w:color w:val="000000"/>
        </w:rPr>
        <w:t xml:space="preserve"> dư thì thu được </w:t>
      </w:r>
      <w:r>
        <w:rPr>
          <w:color w:val="000000"/>
        </w:rPr>
        <w:t>m</w:t>
      </w:r>
      <w:r>
        <w:rPr>
          <w:color w:val="000000"/>
          <w:vertAlign w:val="subscript"/>
        </w:rPr>
        <w:t>1</w:t>
      </w:r>
      <w:r w:rsidRPr="0024135C">
        <w:rPr>
          <w:color w:val="000000"/>
        </w:rPr>
        <w:t xml:space="preserve"> gam kết tủa trắng và khối lượng bình tăng thêm m gam. </w:t>
      </w:r>
      <w:r>
        <w:rPr>
          <w:color w:val="000000"/>
        </w:rPr>
        <w:t>Tính</w:t>
      </w:r>
      <w:r w:rsidRPr="0024135C">
        <w:rPr>
          <w:color w:val="000000"/>
        </w:rPr>
        <w:t xml:space="preserve"> m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và m.</w:t>
      </w:r>
    </w:p>
    <w:p w:rsidR="003F208D" w:rsidRPr="003F208D" w:rsidRDefault="003F208D" w:rsidP="003F208D">
      <w:pPr>
        <w:tabs>
          <w:tab w:val="left" w:pos="200"/>
          <w:tab w:val="left" w:pos="5200"/>
        </w:tabs>
        <w:jc w:val="center"/>
        <w:rPr>
          <w:color w:val="000000"/>
        </w:rPr>
      </w:pPr>
      <w:r>
        <w:rPr>
          <w:b/>
          <w:bCs/>
          <w:color w:val="000000"/>
        </w:rPr>
        <w:lastRenderedPageBreak/>
        <w:t>HS được sử dụng bảng tuần hoàn các nguyên tố hoá học</w:t>
      </w:r>
    </w:p>
    <w:p w:rsidR="00ED17FD" w:rsidRDefault="00ED17FD">
      <w:pPr>
        <w:rPr>
          <w:color w:val="FFFFFF"/>
          <w:sz w:val="16"/>
        </w:rPr>
      </w:pPr>
      <w:r>
        <w:rPr>
          <w:color w:val="FFFFFF"/>
          <w:sz w:val="16"/>
        </w:rPr>
        <w:t>-----------------------------------------------</w:t>
      </w:r>
    </w:p>
    <w:p w:rsidR="00ED17FD" w:rsidRDefault="00ED17FD">
      <w:pPr>
        <w:jc w:val="center"/>
      </w:pPr>
      <w:r>
        <w:t>----------- HẾT ----------</w:t>
      </w:r>
    </w:p>
    <w:p w:rsidR="00CB53C4" w:rsidRDefault="00CB53C4">
      <w:pPr>
        <w:jc w:val="center"/>
      </w:pPr>
    </w:p>
    <w:p w:rsidR="00CB53C4" w:rsidRDefault="00CB53C4">
      <w:pPr>
        <w:jc w:val="center"/>
      </w:pPr>
    </w:p>
    <w:p w:rsidR="00CB53C4" w:rsidRDefault="00CB53C4">
      <w:pPr>
        <w:jc w:val="center"/>
      </w:pP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 xml:space="preserve">HƯỚNG DẪN CHẤM 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>ĐỀ KIỂM TRA GIỮA HỌC KÌ II NĂM HỌC 2021-2022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>MÔN: HÓA HỌC 11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</w:p>
    <w:p w:rsidR="00CB53C4" w:rsidRPr="00CB53C4" w:rsidRDefault="00CB53C4" w:rsidP="00CB53C4">
      <w:pPr>
        <w:rPr>
          <w:b/>
          <w:sz w:val="26"/>
          <w:szCs w:val="26"/>
        </w:rPr>
      </w:pPr>
    </w:p>
    <w:p w:rsidR="00CB53C4" w:rsidRPr="00CB53C4" w:rsidRDefault="00CB53C4" w:rsidP="00CB53C4">
      <w:pPr>
        <w:rPr>
          <w:b/>
        </w:rPr>
      </w:pPr>
      <w:r w:rsidRPr="00CB53C4">
        <w:rPr>
          <w:b/>
        </w:rPr>
        <w:t xml:space="preserve">I. PHẦN TRẮC NGHIỆM KHÁCH QUAN: </w:t>
      </w:r>
    </w:p>
    <w:p w:rsidR="00CB53C4" w:rsidRPr="00CB53C4" w:rsidRDefault="00CB53C4" w:rsidP="00CB53C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CB53C4" w:rsidTr="00C632DF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6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1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6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1</w:t>
            </w:r>
          </w:p>
        </w:tc>
        <w:tc>
          <w:tcPr>
            <w:tcW w:w="1043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7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2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7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3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8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3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8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4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9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4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9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5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0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5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0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</w:tbl>
    <w:p w:rsidR="00CB53C4" w:rsidRDefault="00CB53C4" w:rsidP="00CB53C4">
      <w:pPr>
        <w:rPr>
          <w:b/>
        </w:rPr>
      </w:pPr>
    </w:p>
    <w:p w:rsidR="00CB53C4" w:rsidRDefault="00CB53C4" w:rsidP="00CB53C4">
      <w:pPr>
        <w:rPr>
          <w:b/>
        </w:rPr>
      </w:pPr>
    </w:p>
    <w:p w:rsidR="00CB53C4" w:rsidRPr="00CB53C4" w:rsidRDefault="00CB53C4" w:rsidP="00CB53C4">
      <w:pPr>
        <w:rPr>
          <w:b/>
          <w:bCs/>
        </w:rPr>
      </w:pPr>
      <w:r w:rsidRPr="00CB53C4">
        <w:rPr>
          <w:b/>
        </w:rPr>
        <w:t xml:space="preserve">II. PHẦN TỰ LUẬN: </w:t>
      </w:r>
    </w:p>
    <w:tbl>
      <w:tblPr>
        <w:tblStyle w:val="TableGrid1"/>
        <w:tblW w:w="0" w:type="auto"/>
        <w:tblInd w:w="-431" w:type="dxa"/>
        <w:tblLook w:val="04A0" w:firstRow="1" w:lastRow="0" w:firstColumn="1" w:lastColumn="0" w:noHBand="0" w:noVBand="1"/>
      </w:tblPr>
      <w:tblGrid>
        <w:gridCol w:w="939"/>
        <w:gridCol w:w="7709"/>
        <w:gridCol w:w="1134"/>
      </w:tblGrid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Câu</w:t>
            </w:r>
          </w:p>
        </w:tc>
        <w:tc>
          <w:tcPr>
            <w:tcW w:w="7709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Nội dung</w:t>
            </w:r>
          </w:p>
        </w:tc>
        <w:tc>
          <w:tcPr>
            <w:tcW w:w="1134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Điểm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.a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(1): dd nhạt màu, có kết tủa nâu đen</w:t>
            </w:r>
          </w:p>
          <w:p w:rsidR="00CB53C4" w:rsidRPr="00CB53C4" w:rsidRDefault="00CB53C4" w:rsidP="00CB53C4">
            <w:r w:rsidRPr="00CB53C4">
              <w:t>(2): có kết tủa vàng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/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.b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HC≡CH + 2AgNO</w:t>
            </w:r>
            <w:r w:rsidRPr="00CB53C4">
              <w:rPr>
                <w:vertAlign w:val="subscript"/>
              </w:rPr>
              <w:t>3</w:t>
            </w:r>
            <w:r w:rsidRPr="00CB53C4">
              <w:t xml:space="preserve"> + 2NH</w:t>
            </w:r>
            <w:r w:rsidRPr="00CB53C4">
              <w:rPr>
                <w:vertAlign w:val="subscript"/>
              </w:rPr>
              <w:t>3</w:t>
            </w:r>
            <w:r w:rsidRPr="00CB53C4">
              <w:t xml:space="preserve"> </w:t>
            </w:r>
            <w:r w:rsidRPr="00CB53C4">
              <w:rPr>
                <w:position w:val="-6"/>
              </w:rPr>
              <w:object w:dxaOrig="300" w:dyaOrig="220">
                <v:shape id="_x0000_i1026" type="#_x0000_t75" style="width:18.75pt;height:13.5pt" o:ole="">
                  <v:imagedata r:id="rId13" o:title=""/>
                </v:shape>
                <o:OLEObject Type="Embed" ProgID="Equation.DSMT4" ShapeID="_x0000_i1026" DrawAspect="Content" ObjectID="_1710310087" r:id="rId14"/>
              </w:object>
            </w:r>
            <w:r w:rsidRPr="00CB53C4">
              <w:t xml:space="preserve"> AgC≡CAg↓+ 2NH</w:t>
            </w:r>
            <w:r w:rsidRPr="00CB53C4">
              <w:rPr>
                <w:vertAlign w:val="subscript"/>
              </w:rPr>
              <w:t>4</w:t>
            </w:r>
            <w:r w:rsidRPr="00CB53C4">
              <w:t>NO</w:t>
            </w:r>
            <w:r w:rsidRPr="00CB53C4">
              <w:rPr>
                <w:vertAlign w:val="subscript"/>
              </w:rPr>
              <w:t>3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.a</w:t>
            </w:r>
          </w:p>
        </w:tc>
        <w:tc>
          <w:tcPr>
            <w:tcW w:w="770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%H = 18,18%</w:t>
            </w:r>
          </w:p>
          <w:p w:rsidR="00CB53C4" w:rsidRPr="00CB53C4" w:rsidRDefault="00CB53C4" w:rsidP="00CB53C4">
            <w:r w:rsidRPr="00CB53C4">
              <w:rPr>
                <w:b/>
                <w:bCs/>
              </w:rPr>
              <w:t>-</w:t>
            </w:r>
            <w:r w:rsidRPr="00CB53C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%C</m:t>
                  </m:r>
                </m:num>
                <m:den>
                  <m:r>
                    <w:rPr>
                      <w:rFonts w:ascii="Cambria Math" w:hAnsi="Cambria Math"/>
                    </w:rPr>
                    <m:t>%H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n</m:t>
                  </m:r>
                </m:num>
                <m:den>
                  <m:r>
                    <w:rPr>
                      <w:rFonts w:ascii="Cambria Math" w:hAnsi="Cambria Math"/>
                    </w:rPr>
                    <m:t>2n+2</m:t>
                  </m:r>
                </m:den>
              </m:f>
              <m:r>
                <w:rPr>
                  <w:rFonts w:ascii="Cambria Math" w:hAnsi="Cambria Math"/>
                </w:rPr>
                <m:t xml:space="preserve">   ↔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1.82</m:t>
                  </m:r>
                </m:num>
                <m:den>
                  <m:r>
                    <w:rPr>
                      <w:rFonts w:ascii="Cambria Math" w:hAnsi="Cambria Math"/>
                    </w:rPr>
                    <m:t>18.18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n</m:t>
                  </m:r>
                </m:num>
                <m:den>
                  <m:r>
                    <w:rPr>
                      <w:rFonts w:ascii="Cambria Math" w:hAnsi="Cambria Math"/>
                    </w:rPr>
                    <m:t>2n+2</m:t>
                  </m:r>
                </m:den>
              </m:f>
              <m:r>
                <w:rPr>
                  <w:rFonts w:ascii="Cambria Math" w:hAnsi="Cambria Math"/>
                </w:rPr>
                <m:t>⇒n=3</m:t>
              </m:r>
            </m:oMath>
          </w:p>
          <w:p w:rsidR="00CB53C4" w:rsidRPr="00CB53C4" w:rsidRDefault="00CB53C4" w:rsidP="00CB53C4">
            <w:pPr>
              <w:rPr>
                <w:vertAlign w:val="subscript"/>
              </w:rPr>
            </w:pPr>
            <w:r w:rsidRPr="00CB53C4">
              <w:t>Vậy CTPT X: 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</w:p>
        </w:tc>
        <w:tc>
          <w:tcPr>
            <w:tcW w:w="1134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.b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 xml:space="preserve"> m tăng = m C</w:t>
            </w:r>
            <w:r w:rsidRPr="00CB53C4">
              <w:rPr>
                <w:vertAlign w:val="subscript"/>
              </w:rPr>
              <w:t>2</w:t>
            </w:r>
            <w:r w:rsidRPr="00CB53C4">
              <w:t>H</w:t>
            </w:r>
            <w:r w:rsidRPr="00CB53C4">
              <w:rPr>
                <w:vertAlign w:val="subscript"/>
              </w:rPr>
              <w:t>4</w:t>
            </w:r>
            <w:r w:rsidRPr="00CB53C4">
              <w:t xml:space="preserve"> = 1,6gam</w:t>
            </w:r>
          </w:p>
          <w:p w:rsidR="00CB53C4" w:rsidRPr="00CB53C4" w:rsidRDefault="00CB53C4" w:rsidP="00CB53C4">
            <w:r w:rsidRPr="00CB53C4">
              <w:t>V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  <w:r w:rsidRPr="00CB53C4">
              <w:t xml:space="preserve"> = 2,24 lít → n= 0,1 mol → m 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  <w:r w:rsidRPr="00CB53C4">
              <w:t xml:space="preserve"> =4,4 gam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m = 1,6 + 4,4 = 6,0 gam.</w:t>
            </w:r>
          </w:p>
        </w:tc>
        <w:tc>
          <w:tcPr>
            <w:tcW w:w="1134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0,2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3.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M</w:t>
            </w:r>
            <w:r w:rsidRPr="00CB53C4">
              <w:rPr>
                <w:vertAlign w:val="subscript"/>
              </w:rPr>
              <w:t>X</w:t>
            </w:r>
            <w:r w:rsidRPr="00CB53C4">
              <w:t>= 42,4 → m</w:t>
            </w:r>
            <w:r w:rsidRPr="00CB53C4">
              <w:rPr>
                <w:vertAlign w:val="subscript"/>
              </w:rPr>
              <w:t>X</w:t>
            </w:r>
            <w:r w:rsidRPr="00CB53C4">
              <w:t>= 4,24 gam</w:t>
            </w:r>
          </w:p>
          <w:p w:rsidR="00CB53C4" w:rsidRPr="00CB53C4" w:rsidRDefault="00CB53C4" w:rsidP="00CB53C4">
            <w:r w:rsidRPr="00CB53C4">
              <w:t>BTNT (C): n</w:t>
            </w:r>
            <w:r w:rsidRPr="00CB53C4">
              <w:rPr>
                <w:vertAlign w:val="subscript"/>
              </w:rPr>
              <w:t>C(X)</w:t>
            </w:r>
            <w:r w:rsidRPr="00CB53C4">
              <w:t>= n</w:t>
            </w:r>
            <w:r w:rsidRPr="00CB53C4">
              <w:rPr>
                <w:vertAlign w:val="subscript"/>
              </w:rPr>
              <w:t>C(CO2)</w:t>
            </w:r>
            <w:r w:rsidRPr="00CB53C4">
              <w:t xml:space="preserve"> =n</w:t>
            </w:r>
            <w:r w:rsidRPr="00CB53C4">
              <w:rPr>
                <w:vertAlign w:val="subscript"/>
              </w:rPr>
              <w:t>C(↓)</w:t>
            </w:r>
            <w:r w:rsidRPr="00CB53C4">
              <w:t xml:space="preserve"> = 3n</w:t>
            </w:r>
            <w:r w:rsidRPr="00CB53C4">
              <w:rPr>
                <w:vertAlign w:val="subscript"/>
              </w:rPr>
              <w:t>X</w:t>
            </w:r>
            <w:r w:rsidRPr="00CB53C4">
              <w:t>= 0,3mol → m</w:t>
            </w:r>
            <w:r w:rsidRPr="00CB53C4">
              <w:rPr>
                <w:vertAlign w:val="subscript"/>
              </w:rPr>
              <w:t>1</w:t>
            </w:r>
            <w:r w:rsidRPr="00CB53C4">
              <w:t>= 30 gam</w:t>
            </w:r>
          </w:p>
          <w:p w:rsidR="00CB53C4" w:rsidRPr="00CB53C4" w:rsidRDefault="00CB53C4" w:rsidP="00CB53C4">
            <w:r w:rsidRPr="00CB53C4">
              <w:t>BTKL: m</w:t>
            </w:r>
            <w:r w:rsidRPr="00CB53C4">
              <w:rPr>
                <w:vertAlign w:val="subscript"/>
              </w:rPr>
              <w:t>X</w:t>
            </w:r>
            <w:r w:rsidRPr="00CB53C4">
              <w:t>= m</w:t>
            </w:r>
            <w:r w:rsidRPr="00CB53C4">
              <w:rPr>
                <w:vertAlign w:val="subscript"/>
              </w:rPr>
              <w:t>C</w:t>
            </w:r>
            <w:r w:rsidRPr="00CB53C4">
              <w:t xml:space="preserve"> + m</w:t>
            </w:r>
            <w:r w:rsidRPr="00CB53C4">
              <w:rPr>
                <w:vertAlign w:val="subscript"/>
              </w:rPr>
              <w:t>H</w:t>
            </w:r>
            <w:r w:rsidRPr="00CB53C4">
              <w:t xml:space="preserve"> → m</w:t>
            </w:r>
            <w:r w:rsidRPr="00CB53C4">
              <w:rPr>
                <w:vertAlign w:val="subscript"/>
              </w:rPr>
              <w:t>H</w:t>
            </w:r>
            <w:r w:rsidRPr="00CB53C4">
              <w:t>= 0,64 gam → n</w:t>
            </w:r>
            <w:r w:rsidRPr="00CB53C4">
              <w:rPr>
                <w:vertAlign w:val="subscript"/>
              </w:rPr>
              <w:t>H(X)</w:t>
            </w:r>
            <w:r w:rsidRPr="00CB53C4">
              <w:t>= 0,64 mol</w:t>
            </w:r>
          </w:p>
          <w:p w:rsidR="00CB53C4" w:rsidRPr="00CB53C4" w:rsidRDefault="00CB53C4" w:rsidP="00CB53C4">
            <w:r w:rsidRPr="00CB53C4">
              <w:t>BTNT (H): n</w:t>
            </w:r>
            <w:r w:rsidRPr="00CB53C4">
              <w:rPr>
                <w:vertAlign w:val="subscript"/>
              </w:rPr>
              <w:t>H(H2O)</w:t>
            </w:r>
            <w:r w:rsidRPr="00CB53C4">
              <w:t>= 2n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n</w:t>
            </w:r>
            <w:r w:rsidRPr="00CB53C4">
              <w:rPr>
                <w:vertAlign w:val="subscript"/>
              </w:rPr>
              <w:t xml:space="preserve">H(X) </w:t>
            </w:r>
            <w:r w:rsidRPr="00CB53C4">
              <w:t>= 0,64 mol →n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0,32 mol</w:t>
            </w:r>
          </w:p>
          <w:p w:rsidR="00CB53C4" w:rsidRPr="00CB53C4" w:rsidRDefault="00CB53C4" w:rsidP="00CB53C4">
            <w:r w:rsidRPr="00CB53C4">
              <w:t>m= m</w:t>
            </w:r>
            <w:r w:rsidRPr="00CB53C4">
              <w:rPr>
                <w:vertAlign w:val="subscript"/>
              </w:rPr>
              <w:t xml:space="preserve">CO2 </w:t>
            </w:r>
            <w:r w:rsidRPr="00CB53C4">
              <w:t>+ m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18,96 gam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/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0,25đ</w:t>
            </w:r>
          </w:p>
        </w:tc>
      </w:tr>
    </w:tbl>
    <w:p w:rsidR="00CB53C4" w:rsidRPr="00CB53C4" w:rsidRDefault="00CB53C4" w:rsidP="00CB53C4"/>
    <w:p w:rsidR="00CB53C4" w:rsidRDefault="00CB53C4">
      <w:pPr>
        <w:jc w:val="center"/>
      </w:pPr>
    </w:p>
    <w:p w:rsidR="00ED17FD" w:rsidRDefault="00ED17FD">
      <w:pPr>
        <w:tabs>
          <w:tab w:val="left" w:pos="200"/>
          <w:tab w:val="left" w:pos="5200"/>
        </w:tabs>
      </w:pPr>
    </w:p>
    <w:sectPr w:rsidR="00ED17FD" w:rsidSect="00AE5374">
      <w:headerReference w:type="default" r:id="rId15"/>
      <w:footerReference w:type="default" r:id="rId16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561" w:rsidRDefault="00535561">
      <w:r>
        <w:separator/>
      </w:r>
    </w:p>
  </w:endnote>
  <w:endnote w:type="continuationSeparator" w:id="0">
    <w:p w:rsidR="00535561" w:rsidRDefault="005355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3DF" w:rsidRPr="00C003DF" w:rsidRDefault="00C003DF" w:rsidP="00C003D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003DF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C003DF">
      <w:rPr>
        <w:rFonts w:eastAsia="SimSun"/>
        <w:b/>
        <w:color w:val="00B0F0"/>
        <w:kern w:val="2"/>
        <w:lang w:val="nl-NL" w:eastAsia="zh-CN"/>
      </w:rPr>
      <w:t/>
    </w:r>
    <w:r w:rsidRPr="00C003DF">
      <w:rPr>
        <w:rFonts w:eastAsia="SimSun"/>
        <w:b/>
        <w:color w:val="FF0000"/>
        <w:kern w:val="2"/>
        <w:lang w:val="nl-NL" w:eastAsia="zh-CN"/>
      </w:rPr>
      <w:t xml:space="preserve"/>
    </w:r>
    <w:r w:rsidRPr="00C003DF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003DF">
      <w:rPr>
        <w:rFonts w:eastAsia="SimSun"/>
        <w:b/>
        <w:color w:val="FF0000"/>
        <w:kern w:val="2"/>
        <w:lang w:eastAsia="zh-CN"/>
      </w:rPr>
      <w:t>Trang</w:t>
    </w:r>
    <w:r w:rsidRPr="00C003DF">
      <w:rPr>
        <w:rFonts w:eastAsia="SimSun"/>
        <w:b/>
        <w:color w:val="0070C0"/>
        <w:kern w:val="2"/>
        <w:lang w:eastAsia="zh-CN"/>
      </w:rPr>
      <w:t xml:space="preserve"> </w:t>
    </w:r>
    <w:r w:rsidRPr="00C003DF">
      <w:rPr>
        <w:rFonts w:eastAsia="SimSun"/>
        <w:b/>
        <w:color w:val="0070C0"/>
        <w:kern w:val="2"/>
        <w:lang w:eastAsia="zh-CN"/>
      </w:rPr>
      <w:fldChar w:fldCharType="begin"/>
    </w:r>
    <w:r w:rsidRPr="00C003DF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003DF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C003DF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561" w:rsidRDefault="00535561">
      <w:r>
        <w:separator/>
      </w:r>
    </w:p>
  </w:footnote>
  <w:footnote w:type="continuationSeparator" w:id="0">
    <w:p w:rsidR="00535561" w:rsidRDefault="005355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3DF" w:rsidRPr="00C003DF" w:rsidRDefault="00C003DF" w:rsidP="00C003D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003DF">
      <w:rPr>
        <w:rFonts w:eastAsia="Calibri"/>
        <w:b/>
        <w:color w:val="00B0F0"/>
        <w:lang w:val="nl-NL"/>
      </w:rPr>
      <w:t/>
    </w:r>
    <w:r w:rsidRPr="00C003DF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73C5E"/>
    <w:multiLevelType w:val="hybridMultilevel"/>
    <w:tmpl w:val="76623056"/>
    <w:lvl w:ilvl="0" w:tplc="40B00D16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61425"/>
    <w:rsid w:val="00282940"/>
    <w:rsid w:val="00337152"/>
    <w:rsid w:val="003F208D"/>
    <w:rsid w:val="00402C2B"/>
    <w:rsid w:val="004F1424"/>
    <w:rsid w:val="00535561"/>
    <w:rsid w:val="00544AEF"/>
    <w:rsid w:val="0056152C"/>
    <w:rsid w:val="006014FB"/>
    <w:rsid w:val="006150AA"/>
    <w:rsid w:val="0063720A"/>
    <w:rsid w:val="006F3F6A"/>
    <w:rsid w:val="007269D5"/>
    <w:rsid w:val="007419DC"/>
    <w:rsid w:val="007A1BEE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003DF"/>
    <w:rsid w:val="00C30BE4"/>
    <w:rsid w:val="00C94899"/>
    <w:rsid w:val="00CA55E3"/>
    <w:rsid w:val="00CB53C4"/>
    <w:rsid w:val="00CC38B1"/>
    <w:rsid w:val="00CD4EA2"/>
    <w:rsid w:val="00D74806"/>
    <w:rsid w:val="00DD125D"/>
    <w:rsid w:val="00E61019"/>
    <w:rsid w:val="00E84CF3"/>
    <w:rsid w:val="00ED17FD"/>
    <w:rsid w:val="00F823D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ED17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B53C4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44AE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ED17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B53C4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44A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21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1" Target="media/image3.wmf" Type="http://schemas.openxmlformats.org/officeDocument/2006/relationships/image"/><Relationship Id="rId12" Target="embeddings/oleObject1.bin" Type="http://schemas.openxmlformats.org/officeDocument/2006/relationships/oleObject"/><Relationship Id="rId13" Target="media/image4.wmf" Type="http://schemas.openxmlformats.org/officeDocument/2006/relationships/image"/><Relationship Id="rId14" Target="embeddings/oleObject2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https://thuvienhoclieu.com/tai-lieu-hoa-hoc/tai-lieu-hoa-hoc-lop-11/" TargetMode="External" Type="http://schemas.openxmlformats.org/officeDocument/2006/relationships/hyperlink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8</Words>
  <Characters>449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72</CharactersWithSpaces>
  <SharedDoc>false</SharedDoc>
  <HLinks>
    <vt:vector size="6" baseType="variant">
      <vt:variant>
        <vt:i4>1572950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hoa-hoc/tai-lieu-hoa-hoc-lop-11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01T02:14:00Z</dcterms:created>
  <dc:creator>admin</dc:creator>
  <dc:description>Đề thi giữa HK2 môn Hóa 11 năm 2022 có đáp án (Đề 3) được soạn dưới dạng file word và PDF gồm 3 trang. Các bạn xem và tải về ở dưới.</dc:description>
  <dcterms:modified xsi:type="dcterms:W3CDTF">2022-04-01T02:14:00Z</dcterms:modified>
  <cp:revision>1</cp:revision>
  <dc:title>Đề Thi Giữa HK2 Môn Hóa 11 Năm 2022 Có Đáp Án (Đề 3)</dc:title>
</cp:coreProperties>
</file>